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70" r:id="rId3"/>
    <p:sldId id="271" r:id="rId4"/>
    <p:sldId id="272" r:id="rId5"/>
    <p:sldId id="273" r:id="rId6"/>
    <p:sldId id="274" r:id="rId7"/>
    <p:sldId id="275" r:id="rId8"/>
    <p:sldId id="266" r:id="rId9"/>
    <p:sldId id="276" r:id="rId10"/>
    <p:sldId id="277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3"/>
    </p:embeddedFont>
    <p:embeddedFont>
      <p:font typeface="Open Sans" panose="020B0606030504020204" pitchFamily="34" charset="0"/>
      <p:regular r:id="rId24"/>
      <p:bold r:id="rId25"/>
      <p:italic r:id="rId26"/>
      <p:boldItalic r:id="rId27"/>
    </p:embeddedFont>
    <p:embeddedFont>
      <p:font typeface="Roboto Condensed" panose="02000000000000000000" pitchFamily="2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9B77D73-9C0F-800B-0F43-FAAFFC8EA440}" name="Casey Luquet" initials="CL" userId="S::cluquet@hawkeslearning.com::d0c6d703-2144-47b7-a589-485ad8d2127c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in Hendrix" initials="RH" lastIdx="2" clrIdx="0">
    <p:extLst>
      <p:ext uri="{19B8F6BF-5375-455C-9EA6-DF929625EA0E}">
        <p15:presenceInfo xmlns:p15="http://schemas.microsoft.com/office/powerpoint/2012/main" userId="S-1-5-21-1482476501-413027322-842925246-109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FFCC"/>
    <a:srgbClr val="B2B2B2"/>
    <a:srgbClr val="5F5F5F"/>
    <a:srgbClr val="1F497D"/>
    <a:srgbClr val="00007E"/>
    <a:srgbClr val="366092"/>
    <a:srgbClr val="FF000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49" autoAdjust="0"/>
    <p:restoredTop sz="94660"/>
  </p:normalViewPr>
  <p:slideViewPr>
    <p:cSldViewPr>
      <p:cViewPr varScale="1">
        <p:scale>
          <a:sx n="108" d="100"/>
          <a:sy n="108" d="100"/>
        </p:scale>
        <p:origin x="106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21" Type="http://schemas.openxmlformats.org/officeDocument/2006/relationships/notesMaster" Target="notesMasters/notesMaster1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commentAuthors" Target="commentAuthors.xml"/><Relationship Id="rId37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4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4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</a:t>
            </a:r>
            <a:r>
              <a:rPr lang="en-US" b="1" i="1" dirty="0" err="1">
                <a:solidFill>
                  <a:srgbClr val="1F497D"/>
                </a:solidFill>
              </a:rPr>
              <a:t>Kruskal</a:t>
            </a:r>
            <a:r>
              <a:rPr lang="en-US" b="1" i="1" dirty="0">
                <a:solidFill>
                  <a:srgbClr val="1F497D"/>
                </a:solidFill>
              </a:rPr>
              <a:t>-Wallis Te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81C2F0-A0A0-4B32-A574-268F0906C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Test Procedure for the Kruskal-Wallis Test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2950C2-4F28-4B59-A09B-2FEE51CF84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3063787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b="1" dirty="0">
                    <a:solidFill>
                      <a:srgbClr val="000000"/>
                    </a:solidFill>
                  </a:rPr>
                  <a:t>Critical Value:</a:t>
                </a:r>
                <a:endParaRPr lang="en-US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Rejec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if</a:t>
                </a:r>
                <a:r>
                  <a:rPr lang="en-US" baseline="-25000" dirty="0">
                    <a:solidFill>
                      <a:srgbClr val="000000"/>
                    </a:solidFill>
                  </a:rPr>
                  <a:t>  </a:t>
                </a:r>
                <a:r>
                  <a:rPr lang="en-US" dirty="0">
                    <a:solidFill>
                      <a:srgbClr val="000000"/>
                    </a:solidFill>
                  </a:rPr>
                  <a:t>H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l-G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l-G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𝑓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with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 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degrees of freedom and a significance level of </a:t>
                </a:r>
                <a14:m>
                  <m:oMath xmlns:m="http://schemas.openxmlformats.org/officeDocument/2006/math"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2950C2-4F28-4B59-A09B-2FEE51CF84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3063787"/>
              </a:xfrm>
              <a:blipFill>
                <a:blip r:embed="rId3"/>
                <a:stretch>
                  <a:fillRect l="-1328" b="-4339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36E34B-2183-23D1-E102-04E928447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97957"/>
              </p:ext>
            </p:extLst>
          </p:nvPr>
        </p:nvGraphicFramePr>
        <p:xfrm>
          <a:off x="800100" y="1524000"/>
          <a:ext cx="312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977760" progId="Equation.DSMT4">
                  <p:embed/>
                </p:oleObj>
              </mc:Choice>
              <mc:Fallback>
                <p:oleObj name="Equation" r:id="rId4" imgW="3124080" imgH="977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236E34B-2183-23D1-E102-04E928447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00" y="1524000"/>
                        <a:ext cx="31242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5819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.6.1: Performing the Kruskal-Wallis Test to Determine if Home Prices are Identic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al estate agent sells single-family homes in the towns of Mouse Creek, Spring Valley, and Smyrna. Some homes for sale in these towns have the following prices (in thousands of dollars). 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1874520" y="3200400"/>
          <a:ext cx="5212080" cy="2570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1780">
                <a:tc gridSpan="3">
                  <a:txBody>
                    <a:bodyPr/>
                    <a:lstStyle/>
                    <a:p>
                      <a:pPr marL="248285" algn="ctr">
                        <a:lnSpc>
                          <a:spcPct val="100000"/>
                        </a:lnSpc>
                        <a:spcBef>
                          <a:spcPts val="140"/>
                        </a:spcBef>
                      </a:pPr>
                      <a:r>
                        <a:rPr sz="2000" dirty="0"/>
                        <a:t>Selling Prices (in </a:t>
                      </a:r>
                      <a:r>
                        <a:rPr sz="2000" spc="-5" dirty="0"/>
                        <a:t>thousands of</a:t>
                      </a:r>
                      <a:r>
                        <a:rPr sz="2000" spc="-65" dirty="0"/>
                        <a:t> </a:t>
                      </a:r>
                      <a:r>
                        <a:rPr sz="2000" dirty="0"/>
                        <a:t>dollars)</a:t>
                      </a:r>
                      <a:endParaRPr sz="2000" dirty="0">
                        <a:latin typeface="Open Sans"/>
                        <a:cs typeface="Open Sans"/>
                      </a:endParaRPr>
                    </a:p>
                  </a:txBody>
                  <a:tcPr marL="0" marR="0" marT="1778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Mouse</a:t>
                      </a:r>
                      <a:r>
                        <a:rPr sz="2000" b="1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Cree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pring</a:t>
                      </a:r>
                      <a:r>
                        <a:rPr sz="2000" b="1" spc="-2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Valley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myrna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7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2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1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723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n-lt"/>
                          <a:cs typeface="Calibri" panose="020F0502020204030204" pitchFamily="34" charset="0"/>
                        </a:rPr>
                        <a:t>489</a:t>
                      </a:r>
                      <a:endParaRPr sz="2000" dirty="0">
                        <a:solidFill>
                          <a:srgbClr val="000000"/>
                        </a:solidFill>
                        <a:latin typeface="+mn-lt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84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1: Performing the Kruskal-Wallis Test to Determine if Home Prices are Identic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Kruskal-Wallis Test to check whether the house prices in these samples come from identical populations using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α</a:t>
            </a:r>
            <a:r>
              <a:rPr lang="en-US" dirty="0"/>
              <a:t> = 0.05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</a:t>
            </a:r>
            <a:r>
              <a:rPr lang="en-US" i="1" dirty="0"/>
              <a:t>N</a:t>
            </a:r>
            <a:r>
              <a:rPr lang="en-US" dirty="0"/>
              <a:t> = 16 home prices are assigned overall ranks. In the following table, the ranks are shown in the column next to each observ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1: Performing the Kruskal-Wallis Test to Determine if Home Prices are Identical (cont.)</a:t>
            </a:r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1097280" y="1238250"/>
          <a:ext cx="6949440" cy="25717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685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lling Prices Ranked</a:t>
                      </a: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17018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Mouse</a:t>
                      </a:r>
                      <a:r>
                        <a:rPr sz="2000" b="1" spc="-3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Cree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pring</a:t>
                      </a:r>
                      <a:r>
                        <a:rPr sz="2000" b="1" spc="-4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Valley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myrna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7018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7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7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2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R="850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1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6954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962400"/>
            <a:ext cx="8229600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dirty="0"/>
              <a:t>The hypotheses for the test can be written as follows. </a:t>
            </a:r>
          </a:p>
          <a:p>
            <a:pPr marL="461963" indent="-461963"/>
            <a:r>
              <a:rPr lang="en-US" sz="2600" i="1" dirty="0"/>
              <a:t>H</a:t>
            </a:r>
            <a:r>
              <a:rPr lang="en-US" sz="2600" baseline="-25000" dirty="0"/>
              <a:t>0</a:t>
            </a:r>
            <a:r>
              <a:rPr lang="en-US" sz="2600" dirty="0"/>
              <a:t>: The samples come from populations with the same distribution. </a:t>
            </a:r>
          </a:p>
          <a:p>
            <a:pPr marL="461963" indent="-461963"/>
            <a:r>
              <a:rPr lang="en-US" sz="2600" i="1" dirty="0"/>
              <a:t>H</a:t>
            </a:r>
            <a:r>
              <a:rPr lang="en-US" sz="2600" i="1" baseline="-25000" dirty="0"/>
              <a:t>a</a:t>
            </a:r>
            <a:r>
              <a:rPr lang="en-US" sz="2600" dirty="0"/>
              <a:t>: The samples come from populations with different distrib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1: Performing the Kruskal-Wallis Test to Determine if Home Prices are Identic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m of the ranks for each city are as follows. </a:t>
            </a:r>
          </a:p>
          <a:p>
            <a:r>
              <a:rPr lang="en-US" dirty="0"/>
              <a:t>Mouse Creek: 	2 + 3 + 6 + 9 + 12 = 32 =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</a:p>
          <a:p>
            <a:r>
              <a:rPr lang="en-US" dirty="0"/>
              <a:t>Spring Valley: 	4 + 7 + 10 + 13 + 14 + 16 = 64 =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</a:p>
          <a:p>
            <a:r>
              <a:rPr lang="pt-BR" dirty="0"/>
              <a:t>Smyrna: 	1 + 5 + 8 + 11 + 15 = 40 = </a:t>
            </a:r>
            <a:r>
              <a:rPr lang="pt-BR" i="1" dirty="0"/>
              <a:t>R</a:t>
            </a:r>
            <a:r>
              <a:rPr lang="pt-BR" baseline="-25000" dirty="0"/>
              <a:t>3</a:t>
            </a:r>
            <a:r>
              <a:rPr lang="pt-BR" i="1" dirty="0"/>
              <a:t> </a:t>
            </a:r>
          </a:p>
          <a:p>
            <a:pPr>
              <a:spcBef>
                <a:spcPts val="1800"/>
              </a:spcBef>
            </a:pPr>
            <a:r>
              <a:rPr lang="en-US" dirty="0"/>
              <a:t>Hence </a:t>
            </a:r>
            <a:r>
              <a:rPr lang="en-US"/>
              <a:t>using                                                      we </a:t>
            </a:r>
            <a:r>
              <a:rPr lang="en-US" dirty="0"/>
              <a:t>get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19265"/>
              </p:ext>
            </p:extLst>
          </p:nvPr>
        </p:nvGraphicFramePr>
        <p:xfrm>
          <a:off x="2357438" y="3295650"/>
          <a:ext cx="422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1002960" progId="Equation.DSMT4">
                  <p:embed/>
                </p:oleObj>
              </mc:Choice>
              <mc:Fallback>
                <p:oleObj name="Equation" r:id="rId2" imgW="422892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95650"/>
                        <a:ext cx="4229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134378" y="4508733"/>
          <a:ext cx="566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63880" imgH="1028520" progId="Equation.DSMT4">
                  <p:embed/>
                </p:oleObj>
              </mc:Choice>
              <mc:Fallback>
                <p:oleObj name="Equation" r:id="rId4" imgW="56638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378" y="4508733"/>
                        <a:ext cx="5664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6858000" y="4850934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79360" progId="Equation.DSMT4">
                  <p:embed/>
                </p:oleObj>
              </mc:Choice>
              <mc:Fallback>
                <p:oleObj name="Equation" r:id="rId6" imgW="1180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50934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1: Performing the Kruskal-Wallis Test to Determine if Home Prices are Identic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ere are </a:t>
            </a:r>
            <a:r>
              <a:rPr lang="en-US" i="1" dirty="0"/>
              <a:t>k</a:t>
            </a:r>
            <a:r>
              <a:rPr lang="en-US" dirty="0"/>
              <a:t> − 1 = 3 − 1 = 2 degrees of freedom. The critical value can be found in Table G of Appendix A as        	               Since 2.271 &lt; 5.991, we do not reject the null hypothesis and state that the house prices do not differ significantly in these three towns. 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56616"/>
              </p:ext>
            </p:extLst>
          </p:nvPr>
        </p:nvGraphicFramePr>
        <p:xfrm>
          <a:off x="533400" y="2186717"/>
          <a:ext cx="203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95000" progId="Equation.DSMT4">
                  <p:embed/>
                </p:oleObj>
              </mc:Choice>
              <mc:Fallback>
                <p:oleObj name="Equation" r:id="rId2" imgW="20318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6717"/>
                        <a:ext cx="203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F3DD646C-4103-3E88-7253-69A98E6394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243" y="3588573"/>
            <a:ext cx="8621328" cy="2067213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2: Performing the Kruskal-Wallis Test to Determine if Braking Distances are Identic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affic safety engineer records the braking distances of a test vehicle at a fixed speed using three different brake pads. Braking distances (in feet) and their respective ranks for brake pads of types A, B and C are given in the following table. Is there sufficient evidence at the 0.05 level to conclude that the braking distances for the three pads are not all the same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2: Performing the Kruskal-Wallis Test to Determine if Braking Distances are Identic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203148"/>
              </p:ext>
            </p:extLst>
          </p:nvPr>
        </p:nvGraphicFramePr>
        <p:xfrm>
          <a:off x="563880" y="1828800"/>
          <a:ext cx="8046720" cy="2565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6850">
                <a:tc gridSpan="7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raking Distances (in feet) with Ranks </a:t>
                      </a: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31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444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5080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b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Brake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Pad</a:t>
                      </a:r>
                      <a:r>
                        <a:rPr sz="20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Brake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Pad</a:t>
                      </a:r>
                      <a:r>
                        <a:rPr sz="2000" b="1" spc="-4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B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31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444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10" dirty="0">
                          <a:solidFill>
                            <a:srgbClr val="000000"/>
                          </a:solidFill>
                        </a:rPr>
                        <a:t>Brake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Pad</a:t>
                      </a:r>
                      <a:r>
                        <a:rPr sz="2000" b="1" spc="-3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5080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7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7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6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1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1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3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6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5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7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25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6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5016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marL="60325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Rank</a:t>
                      </a:r>
                      <a:r>
                        <a:rPr sz="20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Sum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="1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>
                          <a:solidFill>
                            <a:srgbClr val="000000"/>
                          </a:solidFill>
                        </a:rPr>
                        <a:t>21</a:t>
                      </a:r>
                      <a:endParaRPr lang="en-IN" sz="2000" b="1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="1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>
                          <a:solidFill>
                            <a:srgbClr val="000000"/>
                          </a:solidFill>
                        </a:rPr>
                        <a:t>55</a:t>
                      </a:r>
                      <a:endParaRPr lang="en-IN" sz="2000" b="1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="1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IN" sz="2000" b="1" dirty="0">
                          <a:solidFill>
                            <a:srgbClr val="000000"/>
                          </a:solidFill>
                        </a:rPr>
                        <a:t>4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4572000"/>
            <a:ext cx="82296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dirty="0"/>
              <a:t>The hypotheses for this test can be written as follows. </a:t>
            </a:r>
          </a:p>
          <a:p>
            <a:r>
              <a:rPr lang="en-US" sz="2600" i="1" dirty="0"/>
              <a:t>H</a:t>
            </a:r>
            <a:r>
              <a:rPr lang="en-US" sz="2600" baseline="-25000" dirty="0"/>
              <a:t>0</a:t>
            </a:r>
            <a:r>
              <a:rPr lang="en-US" sz="2600" dirty="0"/>
              <a:t>: The braking distances for the three pads are the same. </a:t>
            </a:r>
          </a:p>
          <a:p>
            <a:r>
              <a:rPr lang="en-US" sz="2600" i="1" dirty="0"/>
              <a:t>H</a:t>
            </a:r>
            <a:r>
              <a:rPr lang="en-US" sz="2600" i="1" baseline="-25000" dirty="0"/>
              <a:t>a</a:t>
            </a:r>
            <a:r>
              <a:rPr lang="en-US" sz="2600" dirty="0"/>
              <a:t>: At least one of the braking distances is differen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2: Performing the Kruskal-Wallis Test to Determine if Braking Distances are Identic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anks of the observations are given in the table. The sum of the ranks for each type of brake pad is found in the last row of the table.</a:t>
            </a:r>
          </a:p>
          <a:p>
            <a:pPr algn="ctr">
              <a:spcBef>
                <a:spcPts val="0"/>
              </a:spcBef>
            </a:pPr>
            <a:r>
              <a:rPr lang="pt-BR" i="1" dirty="0"/>
              <a:t>R</a:t>
            </a:r>
            <a:r>
              <a:rPr lang="pt-BR" baseline="-25000" dirty="0"/>
              <a:t>1</a:t>
            </a:r>
            <a:r>
              <a:rPr lang="pt-BR" dirty="0"/>
              <a:t> = 21      </a:t>
            </a:r>
            <a:r>
              <a:rPr lang="pt-BR" i="1" dirty="0"/>
              <a:t>R</a:t>
            </a:r>
            <a:r>
              <a:rPr lang="pt-BR" baseline="-25000" dirty="0"/>
              <a:t>2</a:t>
            </a:r>
            <a:r>
              <a:rPr lang="pt-BR" dirty="0"/>
              <a:t> = 55        </a:t>
            </a:r>
            <a:r>
              <a:rPr lang="pt-BR" i="1" dirty="0"/>
              <a:t>R</a:t>
            </a:r>
            <a:r>
              <a:rPr lang="pt-BR" baseline="-25000" dirty="0"/>
              <a:t>3</a:t>
            </a:r>
            <a:r>
              <a:rPr lang="pt-BR" dirty="0"/>
              <a:t> = 44</a:t>
            </a:r>
          </a:p>
          <a:p>
            <a:pPr>
              <a:spcBef>
                <a:spcPts val="0"/>
              </a:spcBef>
            </a:pPr>
            <a:r>
              <a:rPr lang="en-US" dirty="0"/>
              <a:t>We can now calculate the test statistic,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We find that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87360"/>
              </p:ext>
            </p:extLst>
          </p:nvPr>
        </p:nvGraphicFramePr>
        <p:xfrm>
          <a:off x="2552700" y="3587750"/>
          <a:ext cx="403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977760" progId="Equation.DSMT4">
                  <p:embed/>
                </p:oleObj>
              </mc:Choice>
              <mc:Fallback>
                <p:oleObj name="Equation" r:id="rId2" imgW="403848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587750"/>
                        <a:ext cx="403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371600" y="4834156"/>
          <a:ext cx="610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08480" imgH="1028520" progId="Equation.DSMT4">
                  <p:embed/>
                </p:oleObj>
              </mc:Choice>
              <mc:Fallback>
                <p:oleObj name="Equation" r:id="rId4" imgW="61084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34156"/>
                        <a:ext cx="6108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7505700" y="51816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91960" progId="Equation.DSMT4">
                  <p:embed/>
                </p:oleObj>
              </mc:Choice>
              <mc:Fallback>
                <p:oleObj name="Equation" r:id="rId6" imgW="1002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51816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17.6.2: Performing the Kruskal-Wallis Test to Determine if Braking Distances are Identic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63031"/>
            <a:ext cx="8229600" cy="2389129"/>
          </a:xfrm>
        </p:spPr>
        <p:txBody>
          <a:bodyPr/>
          <a:lstStyle/>
          <a:p>
            <a:r>
              <a:rPr lang="en-US" dirty="0"/>
              <a:t>Referring to Appendix A, Table G, we see that  </a:t>
            </a:r>
            <a:br>
              <a:rPr lang="en-US" dirty="0"/>
            </a:br>
            <a:r>
              <a:rPr lang="en-US" dirty="0"/>
              <a:t>                          Because the test statistic exceeds the critical value (6.02 &gt; 5.991) we reject the null hypothesis and conclude that at least one of the braking distances is sufficiently different.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2463"/>
              </p:ext>
            </p:extLst>
          </p:nvPr>
        </p:nvGraphicFramePr>
        <p:xfrm>
          <a:off x="558800" y="3924300"/>
          <a:ext cx="203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95000" progId="Equation.DSMT4">
                  <p:embed/>
                </p:oleObj>
              </mc:Choice>
              <mc:Fallback>
                <p:oleObj name="Equation" r:id="rId2" imgW="20318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24300"/>
                        <a:ext cx="203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F963662-1765-5074-9DF3-7A73390347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152" y="1202316"/>
            <a:ext cx="8573696" cy="201958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In this section we present a procedure whe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random samples are obtained, one from each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ssibly different populations, and we are interested in testing whether all of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populations are identical. The Kruskal-Wallis test can be thought of as an extension of the same nonparametric population comparison technique that is used in the Wilcoxon Rank Sum test. The Kruskal-Wallis test can be used as an alternative to the parametric ANOVA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-test, which assumes normality and equal variances among the groups being compared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2133" r="-2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48317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uitable hypotheses for this test would be follow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: The populations from which the samples were drawn have identical distribution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/>
                  <a:t>: Not all populations have the same distribution.</a:t>
                </a:r>
              </a:p>
              <a:p>
                <a:r>
                  <a:rPr lang="en-US" dirty="0"/>
                  <a:t>The </a:t>
                </a:r>
                <a:r>
                  <a:rPr lang="en-US" b="1" dirty="0"/>
                  <a:t>Kruskal-Wallis Test</a:t>
                </a:r>
                <a:r>
                  <a:rPr lang="en-US" dirty="0"/>
                  <a:t> is a method that can be used to replace the parametric ANOVA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-test. The Kruskal-Wallis Test does not need the assumption of normality of the population. It does require that independent random samples be dra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18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2562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Kruskal-Wallis Test is similar to the Wilcoxon Rank-Sum Test in that the test statistic will be based on the sums of the ranks of the groups being compared. Similar to the Wilcoxon Rank-Sum Test, when all the samples in the Kruskal-Wallis Test are drawn from the same population and the null hypothesis is true, we would expect to see a mixture of small, medium, and high ranks in each sample. However, under the alternative hypothesis, one or more samples may be dominated by either high or low ranks.</a:t>
            </a:r>
          </a:p>
        </p:txBody>
      </p:sp>
    </p:spTree>
    <p:extLst>
      <p:ext uri="{BB962C8B-B14F-4D97-AF65-F5344CB8AC3E}">
        <p14:creationId xmlns:p14="http://schemas.microsoft.com/office/powerpoint/2010/main" val="6853729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The data consist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random samples (not necessarily the same size) drawn from their respective populations. The data set may be arranged as follows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be the total number of observations in all samples, that is,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2133" r="-23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3F9187E-CEF8-1249-B8A3-9A7AF82C701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193911"/>
                  </p:ext>
                </p:extLst>
              </p:nvPr>
            </p:nvGraphicFramePr>
            <p:xfrm>
              <a:off x="1524000" y="2621692"/>
              <a:ext cx="6096000" cy="188893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22704889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1444362553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3227550069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7129329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Sample 1 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Sample 2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Sample </a:t>
                          </a:r>
                          <a14:m>
                            <m:oMath xmlns:m="http://schemas.openxmlformats.org/officeDocument/2006/math"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oMath>
                          </a14:m>
                          <a:endParaRPr lang="en-IN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0265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,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566518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,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,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082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∙∙∙∙∙∙∙∙∙∙∙∙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010512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536376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3F9187E-CEF8-1249-B8A3-9A7AF82C701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193911"/>
                  </p:ext>
                </p:extLst>
              </p:nvPr>
            </p:nvGraphicFramePr>
            <p:xfrm>
              <a:off x="1524000" y="2621692"/>
              <a:ext cx="6096000" cy="188893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22704889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1444362553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3227550069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7129329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Sample 1 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Sample 2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8197" b="-4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0265255"/>
                      </a:ext>
                    </a:extLst>
                  </a:tr>
                  <a:tr h="3778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06452" r="-431915" b="-3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2667" t="-106452" r="-170667" b="-3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106452" b="-3048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56651889"/>
                      </a:ext>
                    </a:extLst>
                  </a:tr>
                  <a:tr h="3778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06452" r="-431915" b="-2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2667" t="-206452" r="-170667" b="-2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206452" b="-2048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1082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11475" r="-431915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2667" t="-311475" r="-170667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6410" t="-311475" r="-6410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311475" b="-1081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01051203"/>
                      </a:ext>
                    </a:extLst>
                  </a:tr>
                  <a:tr h="3916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92188" r="-431915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2667" t="-392188" r="-170667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392188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5363765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6F9CA4-D68D-2193-DEA7-A993DD353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29619"/>
              </p:ext>
            </p:extLst>
          </p:nvPr>
        </p:nvGraphicFramePr>
        <p:xfrm>
          <a:off x="2992089" y="4931395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914400" progId="Equation.DSMT4">
                  <p:embed/>
                </p:oleObj>
              </mc:Choice>
              <mc:Fallback>
                <p:oleObj name="Equation" r:id="rId4" imgW="1333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089" y="4931395"/>
                        <a:ext cx="1333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0398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o compute the Kruskal-Wallis test statistic we first combine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bservations and order them from the smallest to the largest. Next, we assign rank 1 to the smallest of all observations, rank 2 to the second smallest, and so on, until the largest observation is assigned the rank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. Let us denote the rank of X</a:t>
                </a:r>
                <a:r>
                  <a:rPr lang="en-US" baseline="-25000" dirty="0"/>
                  <a:t>i,j</a:t>
                </a:r>
                <a:r>
                  <a:rPr lang="en-US" dirty="0"/>
                  <a:t> by r</a:t>
                </a:r>
                <a:r>
                  <a:rPr lang="en-US" baseline="-25000" dirty="0"/>
                  <a:t>ij</a:t>
                </a:r>
                <a:r>
                  <a:rPr lang="en-US" dirty="0"/>
                  <a:t>, and defin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2DFE7C-D468-EF00-704F-1A6FF53A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18182"/>
              </p:ext>
            </p:extLst>
          </p:nvPr>
        </p:nvGraphicFramePr>
        <p:xfrm>
          <a:off x="2590800" y="4343400"/>
          <a:ext cx="3289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977760" progId="Equation.DSMT4">
                  <p:embed/>
                </p:oleObj>
              </mc:Choice>
              <mc:Fallback>
                <p:oleObj name="Equation" r:id="rId4" imgW="3288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4343400"/>
                        <a:ext cx="32893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8739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ruskal-Wallis Test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or exampl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is the sum of the ranks received by the group 1 observations. The test statistic for the Kruskal-Wallis Test is then given by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reject the null hypothesis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𝑓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𝑓</m:t>
                        </m:r>
                      </m:sub>
                    </m:sSub>
                  </m:oMath>
                </a14:m>
                <a:r>
                  <a:rPr lang="en-US" dirty="0"/>
                  <a:t>, is obtained from the chi-square table (Appendix A Table G) with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) degrees of freedom and a predetermined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. The Kruskal-Wallis Test becomes more robust for larger sample sizes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2133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2DFE7C-D468-EF00-704F-1A6FF53A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84674"/>
              </p:ext>
            </p:extLst>
          </p:nvPr>
        </p:nvGraphicFramePr>
        <p:xfrm>
          <a:off x="2298700" y="2425700"/>
          <a:ext cx="4318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7840" imgH="1002960" progId="Equation.DSMT4">
                  <p:embed/>
                </p:oleObj>
              </mc:Choice>
              <mc:Fallback>
                <p:oleObj name="Equation" r:id="rId4" imgW="431784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2DFE7C-D468-EF00-704F-1A6FF53A0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8700" y="2425700"/>
                        <a:ext cx="4318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2062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81C2F0-A0A0-4B32-A574-268F0906C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Test Procedure for the Kruskal-Wallis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2950C2-4F28-4B59-A09B-2FEE51CF84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3970318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r>
                  <a:rPr lang="en-US" b="1" dirty="0">
                    <a:solidFill>
                      <a:srgbClr val="000000"/>
                    </a:solidFill>
                  </a:rPr>
                  <a:t>Assumptions: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>
                    <a:solidFill>
                      <a:srgbClr val="000000"/>
                    </a:solidFill>
                  </a:rPr>
                  <a:t>Data are such that they can be ranked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>
                    <a:solidFill>
                      <a:srgbClr val="000000"/>
                    </a:solidFill>
                  </a:rPr>
                  <a:t>The samples are selected in an independent and random fashion.</a:t>
                </a:r>
              </a:p>
              <a:p>
                <a:r>
                  <a:rPr lang="en-US" b="1" dirty="0">
                    <a:solidFill>
                      <a:srgbClr val="000000"/>
                    </a:solidFill>
                  </a:rPr>
                  <a:t>Hypothesis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dirty="0">
                    <a:solidFill>
                      <a:srgbClr val="000000"/>
                    </a:solidFill>
                  </a:rPr>
                  <a:t>:</a:t>
                </a:r>
                <a:r>
                  <a:rPr lang="en-US" baseline="30000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The populations from which the samples were drawn have identical distributions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baseline="-25000" dirty="0">
                    <a:solidFill>
                      <a:srgbClr val="000000"/>
                    </a:solidFill>
                  </a:rPr>
                  <a:t>a</a:t>
                </a:r>
                <a:r>
                  <a:rPr lang="en-US" dirty="0">
                    <a:solidFill>
                      <a:srgbClr val="000000"/>
                    </a:solidFill>
                  </a:rPr>
                  <a:t>: Not all populations have the same distribution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2950C2-4F28-4B59-A09B-2FEE51CF84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3970318"/>
              </a:xfrm>
              <a:blipFill>
                <a:blip r:embed="rId2"/>
                <a:stretch>
                  <a:fillRect l="-1402" t="-1220" b="-3049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0472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81C2F0-A0A0-4B32-A574-268F0906C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Test Procedure for the Kruskal-Wallis Test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2950C2-4F28-4B59-A09B-2FEE51CF84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4573560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r>
                  <a:rPr lang="en-US" b="1" dirty="0">
                    <a:solidFill>
                      <a:srgbClr val="000000"/>
                    </a:solidFill>
                  </a:rPr>
                  <a:t>Test Statistic: </a:t>
                </a: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Where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the total number of observations in all samples,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baseline="-25000" dirty="0" err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the number of observations in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sample,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the number of samples being compared,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𝑗</m:t>
                    </m:r>
                  </m:oMath>
                </a14:m>
                <a:r>
                  <a:rPr lang="en-US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is the rank of th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observation from the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sample, and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2950C2-4F28-4B59-A09B-2FEE51CF84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4573560"/>
              </a:xfrm>
              <a:blipFill>
                <a:blip r:embed="rId3"/>
                <a:stretch>
                  <a:fillRect l="-1328" t="-1060" r="-2140" b="-251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36E34B-2183-23D1-E102-04E928447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1322"/>
              </p:ext>
            </p:extLst>
          </p:nvPr>
        </p:nvGraphicFramePr>
        <p:xfrm>
          <a:off x="1295400" y="1828800"/>
          <a:ext cx="4140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002960" progId="Equation.DSMT4">
                  <p:embed/>
                </p:oleObj>
              </mc:Choice>
              <mc:Fallback>
                <p:oleObj name="Equation" r:id="rId4" imgW="4140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1828800"/>
                        <a:ext cx="4140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1040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1</TotalTime>
  <Words>1408</Words>
  <Application>Microsoft Office PowerPoint</Application>
  <PresentationFormat>On-screen Show (4:3)</PresentationFormat>
  <Paragraphs>19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Roboto Condensed</vt:lpstr>
      <vt:lpstr>Cambria Math</vt:lpstr>
      <vt:lpstr>Times New Roman</vt:lpstr>
      <vt:lpstr>Open Sans</vt:lpstr>
      <vt:lpstr>Arial</vt:lpstr>
      <vt:lpstr>Calibri</vt:lpstr>
      <vt:lpstr>Office Theme</vt:lpstr>
      <vt:lpstr>Equation</vt:lpstr>
      <vt:lpstr>MathType 6.0 Equation</vt:lpstr>
      <vt:lpstr>Section 17.6</vt:lpstr>
      <vt:lpstr>The Kruskal-Wallis Test</vt:lpstr>
      <vt:lpstr>The Kruskal-Wallis Test (cont.)</vt:lpstr>
      <vt:lpstr>The Kruskal-Wallis Test (cont.)</vt:lpstr>
      <vt:lpstr>The Kruskal-Wallis Test (cont.)</vt:lpstr>
      <vt:lpstr>The Kruskal-Wallis Test (cont.)</vt:lpstr>
      <vt:lpstr>The Kruskal-Wallis Test (cont.)</vt:lpstr>
      <vt:lpstr>Procedure: Test Procedure for the Kruskal-Wallis Test</vt:lpstr>
      <vt:lpstr>Procedure: Test Procedure for the Kruskal-Wallis Test (cont.)</vt:lpstr>
      <vt:lpstr>Procedure: Test Procedure for the Kruskal-Wallis Test (cont.)</vt:lpstr>
      <vt:lpstr>Example 17.6.1: Performing the Kruskal-Wallis Test to Determine if Home Prices are Identical </vt:lpstr>
      <vt:lpstr>Example 17.6.1: Performing the Kruskal-Wallis Test to Determine if Home Prices are Identical (cont.)</vt:lpstr>
      <vt:lpstr>Example 17.6.1: Performing the Kruskal-Wallis Test to Determine if Home Prices are Identical (cont.)</vt:lpstr>
      <vt:lpstr>Example 17.6.1: Performing the Kruskal-Wallis Test to Determine if Home Prices are Identical (cont.)</vt:lpstr>
      <vt:lpstr>Example 17.6.1: Performing the Kruskal-Wallis Test to Determine if Home Prices are Identical (cont.)</vt:lpstr>
      <vt:lpstr>Example 17.6.2: Performing the Kruskal-Wallis Test to Determine if Braking Distances are Identical </vt:lpstr>
      <vt:lpstr>Example 17.6.2: Performing the Kruskal-Wallis Test to Determine if Braking Distances are Identical (cont.)</vt:lpstr>
      <vt:lpstr>Example 17.6.2: Performing the Kruskal-Wallis Test to Determine if Braking Distances are Identical (cont.)</vt:lpstr>
      <vt:lpstr>Example 17.6.2: Performing the Kruskal-Wallis Test to Determine if Braking Distances are Identical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, 4th Edition</dc:title>
  <dc:creator>Hawkes Learning</dc:creator>
  <cp:lastModifiedBy>Allison Conger</cp:lastModifiedBy>
  <cp:revision>776</cp:revision>
  <dcterms:created xsi:type="dcterms:W3CDTF">2013-04-26T14:43:13Z</dcterms:created>
  <dcterms:modified xsi:type="dcterms:W3CDTF">2024-04-30T16:19:13Z</dcterms:modified>
</cp:coreProperties>
</file>